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72A6D" w:rsidRPr="00D72CE5" w:rsidRDefault="004C2496">
      <w:r>
        <w:t>Math 4 Honor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891A9A">
        <w:t>Name ____________________</w:t>
      </w:r>
      <w:r>
        <w:t>______</w:t>
      </w:r>
      <w:r w:rsidR="00891A9A">
        <w:t>_________</w:t>
      </w:r>
    </w:p>
    <w:p w:rsidR="00372A6D" w:rsidRDefault="004C2496">
      <w:r>
        <w:t>Lesson 5-8</w:t>
      </w:r>
      <w:r w:rsidR="00372A6D" w:rsidRPr="00D72CE5">
        <w:t xml:space="preserve">: </w:t>
      </w:r>
      <w:r w:rsidR="00372A6D" w:rsidRPr="002A2867">
        <w:rPr>
          <w:i/>
        </w:rPr>
        <w:t>Mathematical Induction</w:t>
      </w:r>
      <w:r w:rsidR="00372A6D" w:rsidRPr="00D72CE5">
        <w:tab/>
      </w:r>
      <w:r w:rsidR="00372A6D" w:rsidRPr="00D72CE5">
        <w:tab/>
      </w:r>
      <w:r w:rsidR="00372A6D" w:rsidRPr="00D72CE5">
        <w:tab/>
      </w:r>
      <w:r w:rsidR="00372A6D" w:rsidRPr="00D72CE5">
        <w:tab/>
        <w:t>Date __________</w:t>
      </w:r>
      <w:r>
        <w:t>_______</w:t>
      </w:r>
      <w:r w:rsidR="00372A6D" w:rsidRPr="00D72CE5">
        <w:t>____________</w:t>
      </w:r>
      <w:r w:rsidR="00254B7D">
        <w:t>_____</w:t>
      </w:r>
    </w:p>
    <w:p w:rsidR="00254B7D" w:rsidRPr="00254B7D" w:rsidRDefault="00254B7D">
      <w:pPr>
        <w:rPr>
          <w:sz w:val="12"/>
        </w:rPr>
      </w:pPr>
    </w:p>
    <w:p w:rsidR="00254B7D" w:rsidRPr="00254B7D" w:rsidRDefault="00254B7D">
      <w:pPr>
        <w:rPr>
          <w:b/>
        </w:rPr>
      </w:pPr>
      <w:r w:rsidRPr="00254B7D">
        <w:rPr>
          <w:b/>
        </w:rPr>
        <w:t>Learning Goal:</w:t>
      </w:r>
    </w:p>
    <w:p w:rsidR="009E5FB3" w:rsidRPr="006472AB" w:rsidRDefault="009E5FB3">
      <w:pPr>
        <w:rPr>
          <w:sz w:val="12"/>
        </w:rPr>
      </w:pPr>
    </w:p>
    <w:p w:rsidR="009E5FB3" w:rsidRPr="009E5FB3" w:rsidRDefault="002A2867" w:rsidP="009E5FB3">
      <w:pPr>
        <w:pStyle w:val="ListParagraph"/>
        <w:numPr>
          <w:ilvl w:val="0"/>
          <w:numId w:val="3"/>
        </w:numPr>
        <w:rPr>
          <w:i/>
        </w:rPr>
      </w:pPr>
      <w:r>
        <w:rPr>
          <w:i/>
        </w:rPr>
        <w:t xml:space="preserve">I can use </w:t>
      </w:r>
      <w:r w:rsidR="009E5FB3" w:rsidRPr="009E5FB3">
        <w:rPr>
          <w:i/>
        </w:rPr>
        <w:t>the princi</w:t>
      </w:r>
      <w:r>
        <w:rPr>
          <w:i/>
        </w:rPr>
        <w:t xml:space="preserve">ple of mathematical induction </w:t>
      </w:r>
      <w:r w:rsidR="006472AB">
        <w:rPr>
          <w:i/>
        </w:rPr>
        <w:t>to verif</w:t>
      </w:r>
      <w:r>
        <w:rPr>
          <w:i/>
        </w:rPr>
        <w:t>y</w:t>
      </w:r>
      <w:r w:rsidR="009E5FB3" w:rsidRPr="009E5FB3">
        <w:rPr>
          <w:i/>
        </w:rPr>
        <w:t xml:space="preserve"> sum for</w:t>
      </w:r>
      <w:r>
        <w:rPr>
          <w:i/>
        </w:rPr>
        <w:t>mulas involving natural numbers.</w:t>
      </w:r>
    </w:p>
    <w:p w:rsidR="00372A6D" w:rsidRPr="006472AB" w:rsidRDefault="00372A6D">
      <w:pPr>
        <w:rPr>
          <w:sz w:val="14"/>
          <w:szCs w:val="16"/>
        </w:rPr>
      </w:pPr>
    </w:p>
    <w:p w:rsidR="00372A6D" w:rsidRPr="00D72CE5" w:rsidRDefault="00E7179A">
      <w:r>
        <w:rPr>
          <w:noProof/>
        </w:rPr>
        <w:pict>
          <v:group id="_x0000_s1035" style="position:absolute;margin-left:48pt;margin-top:12pt;width:264.75pt;height:150.1pt;z-index:251663360" coordorigin="1680,1048" coordsize="5295,3002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1" type="#_x0000_t202" style="position:absolute;left:1680;top:2730;width:366;height:958" o:regroupid="1" filled="f" stroked="f">
              <v:textbox style="mso-next-textbox:#_x0000_s1031">
                <w:txbxContent>
                  <w:p w:rsidR="00491B72" w:rsidRPr="006F1FF3" w:rsidRDefault="00491B72">
                    <w:pPr>
                      <w:rPr>
                        <w:b/>
                      </w:rPr>
                    </w:pPr>
                    <w:r w:rsidRPr="006F1FF3">
                      <w:rPr>
                        <w:b/>
                      </w:rPr>
                      <w:t>.</w:t>
                    </w:r>
                  </w:p>
                  <w:p w:rsidR="00491B72" w:rsidRPr="006F1FF3" w:rsidRDefault="00491B72">
                    <w:pPr>
                      <w:rPr>
                        <w:b/>
                      </w:rPr>
                    </w:pPr>
                    <w:r w:rsidRPr="006F1FF3">
                      <w:rPr>
                        <w:b/>
                      </w:rPr>
                      <w:t>.</w:t>
                    </w:r>
                  </w:p>
                  <w:p w:rsidR="00491B72" w:rsidRPr="006F1FF3" w:rsidRDefault="00491B72">
                    <w:pPr>
                      <w:rPr>
                        <w:b/>
                      </w:rPr>
                    </w:pPr>
                    <w:r w:rsidRPr="006F1FF3">
                      <w:rPr>
                        <w:b/>
                      </w:rPr>
                      <w:t>.</w:t>
                    </w:r>
                  </w:p>
                </w:txbxContent>
              </v:textbox>
            </v:shape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6" type="#_x0000_t75" style="position:absolute;left:1710;top:1048;width:5265;height:3002" o:regroupid="1">
              <v:imagedata r:id="rId5" o:title=""/>
            </v:shape>
          </v:group>
          <o:OLEObject Type="Embed" ProgID="Equation.DSMT4" ShapeID="_x0000_s1026" DrawAspect="Content" ObjectID="_1514786554" r:id="rId6"/>
        </w:pict>
      </w:r>
      <w:r w:rsidR="00372A6D" w:rsidRPr="00D72CE5">
        <w:t>Consider the following pattern</w:t>
      </w:r>
      <w:r w:rsidR="00891A9A">
        <w:t xml:space="preserve"> – the sum of the first </w:t>
      </w:r>
      <w:r w:rsidR="00891A9A">
        <w:rPr>
          <w:i/>
        </w:rPr>
        <w:t xml:space="preserve">n </w:t>
      </w:r>
      <w:r w:rsidR="00891A9A">
        <w:t>consecutive odd integers</w:t>
      </w:r>
      <w:r w:rsidR="00372A6D" w:rsidRPr="00D72CE5">
        <w:t>:</w:t>
      </w:r>
    </w:p>
    <w:p w:rsidR="00372A6D" w:rsidRPr="00D72CE5" w:rsidRDefault="00372A6D"/>
    <w:p w:rsidR="00372A6D" w:rsidRPr="00D72CE5" w:rsidRDefault="00372A6D">
      <w:r w:rsidRPr="00D72CE5">
        <w:tab/>
      </w:r>
    </w:p>
    <w:p w:rsidR="00372A6D" w:rsidRPr="00D72CE5" w:rsidRDefault="00372A6D"/>
    <w:p w:rsidR="0088386E" w:rsidRPr="00D72CE5" w:rsidRDefault="0088386E"/>
    <w:p w:rsidR="0088386E" w:rsidRPr="00D72CE5" w:rsidRDefault="0088386E"/>
    <w:p w:rsidR="0088386E" w:rsidRPr="00D72CE5" w:rsidRDefault="0088386E"/>
    <w:p w:rsidR="0088386E" w:rsidRPr="00D72CE5" w:rsidRDefault="0088386E"/>
    <w:p w:rsidR="0088386E" w:rsidRPr="00D72CE5" w:rsidRDefault="0088386E">
      <w:r w:rsidRPr="00D72CE5">
        <w:tab/>
      </w:r>
      <w:r w:rsidRPr="00D72CE5">
        <w:tab/>
      </w:r>
    </w:p>
    <w:p w:rsidR="0088386E" w:rsidRPr="00D72CE5" w:rsidRDefault="0088386E">
      <w:r w:rsidRPr="00D72CE5">
        <w:tab/>
      </w:r>
      <w:r w:rsidRPr="00D72CE5">
        <w:tab/>
      </w:r>
    </w:p>
    <w:p w:rsidR="0088386E" w:rsidRPr="00D72CE5" w:rsidRDefault="0088386E">
      <w:r w:rsidRPr="00D72CE5">
        <w:tab/>
      </w:r>
      <w:r w:rsidRPr="00D72CE5">
        <w:tab/>
      </w:r>
    </w:p>
    <w:p w:rsidR="0088386E" w:rsidRPr="00D72CE5" w:rsidRDefault="0088386E"/>
    <w:p w:rsidR="0088386E" w:rsidRPr="000E5F1E" w:rsidRDefault="0088386E" w:rsidP="0088386E">
      <w:pPr>
        <w:rPr>
          <w:sz w:val="8"/>
        </w:rPr>
      </w:pPr>
    </w:p>
    <w:p w:rsidR="0088386E" w:rsidRPr="00D72CE5" w:rsidRDefault="0088386E" w:rsidP="0088386E">
      <w:r w:rsidRPr="00D72CE5">
        <w:rPr>
          <w:b/>
        </w:rPr>
        <w:t>Math</w:t>
      </w:r>
      <w:r w:rsidR="00891A9A">
        <w:rPr>
          <w:b/>
        </w:rPr>
        <w:t>ematical</w:t>
      </w:r>
      <w:r w:rsidRPr="00D72CE5">
        <w:rPr>
          <w:b/>
        </w:rPr>
        <w:t xml:space="preserve"> induction</w:t>
      </w:r>
      <w:r w:rsidRPr="00D72CE5">
        <w:t xml:space="preserve"> is used for proving these patterns work for all values of </w:t>
      </w:r>
      <w:r w:rsidRPr="00D72CE5">
        <w:rPr>
          <w:i/>
        </w:rPr>
        <w:t>n.</w:t>
      </w:r>
      <w:r w:rsidRPr="00D72CE5">
        <w:t xml:space="preserve">  It is a valid proof argument that is closely related to recursion.</w:t>
      </w:r>
    </w:p>
    <w:p w:rsidR="0088386E" w:rsidRPr="00891A9A" w:rsidRDefault="0088386E" w:rsidP="0088386E">
      <w:pPr>
        <w:rPr>
          <w:b/>
          <w:sz w:val="16"/>
          <w:szCs w:val="16"/>
        </w:rPr>
      </w:pPr>
    </w:p>
    <w:p w:rsidR="0088386E" w:rsidRPr="00D72CE5" w:rsidRDefault="0088386E" w:rsidP="0088386E">
      <w:pPr>
        <w:rPr>
          <w:b/>
        </w:rPr>
      </w:pPr>
      <w:r w:rsidRPr="00D72CE5">
        <w:rPr>
          <w:b/>
        </w:rPr>
        <w:tab/>
        <w:t>Three-Step Process:</w:t>
      </w:r>
    </w:p>
    <w:p w:rsidR="00C5342C" w:rsidRPr="00D72CE5" w:rsidRDefault="0088386E" w:rsidP="00891A9A">
      <w:pPr>
        <w:numPr>
          <w:ilvl w:val="0"/>
          <w:numId w:val="1"/>
        </w:numPr>
      </w:pPr>
      <w:r w:rsidRPr="00D72CE5">
        <w:t xml:space="preserve">Prove that </w:t>
      </w:r>
      <w:r w:rsidRPr="00891A9A">
        <w:rPr>
          <w:i/>
        </w:rPr>
        <w:t>S</w:t>
      </w:r>
      <w:r w:rsidRPr="00D72CE5">
        <w:t>(1) is true.</w:t>
      </w:r>
      <w:r w:rsidR="00891A9A">
        <w:tab/>
      </w:r>
      <w:r w:rsidR="00891A9A">
        <w:tab/>
      </w:r>
      <w:r w:rsidR="00891A9A">
        <w:tab/>
      </w:r>
      <w:r w:rsidR="00891A9A">
        <w:tab/>
      </w:r>
      <w:r w:rsidR="00891A9A">
        <w:tab/>
      </w:r>
      <w:r w:rsidR="00C5342C" w:rsidRPr="00D72CE5">
        <w:t xml:space="preserve">***Let </w:t>
      </w:r>
      <w:r w:rsidR="00C5342C" w:rsidRPr="00891A9A">
        <w:rPr>
          <w:i/>
        </w:rPr>
        <w:t xml:space="preserve">n </w:t>
      </w:r>
      <w:r w:rsidR="00C5342C" w:rsidRPr="00D72CE5">
        <w:t>= 1 on both sides.</w:t>
      </w:r>
    </w:p>
    <w:p w:rsidR="00C5342C" w:rsidRPr="00D72CE5" w:rsidRDefault="0088386E" w:rsidP="00891A9A">
      <w:pPr>
        <w:numPr>
          <w:ilvl w:val="0"/>
          <w:numId w:val="1"/>
        </w:numPr>
      </w:pPr>
      <w:r w:rsidRPr="00D72CE5">
        <w:t xml:space="preserve">Assume that </w:t>
      </w:r>
      <w:r w:rsidRPr="00891A9A">
        <w:rPr>
          <w:i/>
        </w:rPr>
        <w:t>S</w:t>
      </w:r>
      <w:r w:rsidRPr="00D72CE5">
        <w:t>(</w:t>
      </w:r>
      <w:r w:rsidRPr="00D72CE5">
        <w:rPr>
          <w:i/>
        </w:rPr>
        <w:t xml:space="preserve">k) </w:t>
      </w:r>
      <w:r w:rsidRPr="00D72CE5">
        <w:t xml:space="preserve">is true for an arbitrary </w:t>
      </w:r>
      <w:r w:rsidRPr="00D72CE5">
        <w:rPr>
          <w:i/>
        </w:rPr>
        <w:t>k,</w:t>
      </w:r>
      <w:r w:rsidR="00891A9A">
        <w:tab/>
      </w:r>
      <w:r w:rsidR="00891A9A">
        <w:tab/>
        <w:t>***</w:t>
      </w:r>
      <w:r w:rsidR="00C5342C" w:rsidRPr="00D72CE5">
        <w:t xml:space="preserve">Let </w:t>
      </w:r>
      <w:r w:rsidR="00C5342C" w:rsidRPr="00891A9A">
        <w:rPr>
          <w:i/>
        </w:rPr>
        <w:t xml:space="preserve">n </w:t>
      </w:r>
      <w:r w:rsidR="00C5342C" w:rsidRPr="00D72CE5">
        <w:t xml:space="preserve">= </w:t>
      </w:r>
      <w:r w:rsidR="00C5342C" w:rsidRPr="00891A9A">
        <w:rPr>
          <w:i/>
        </w:rPr>
        <w:t>k</w:t>
      </w:r>
      <w:r w:rsidR="00C5342C" w:rsidRPr="00D72CE5">
        <w:t xml:space="preserve"> on both sides.</w:t>
      </w:r>
    </w:p>
    <w:p w:rsidR="0088386E" w:rsidRPr="00D72CE5" w:rsidRDefault="0088386E" w:rsidP="0088386E">
      <w:pPr>
        <w:numPr>
          <w:ilvl w:val="0"/>
          <w:numId w:val="1"/>
        </w:numPr>
      </w:pPr>
      <w:r w:rsidRPr="00D72CE5">
        <w:t xml:space="preserve">Prove that </w:t>
      </w:r>
      <w:r w:rsidRPr="00891A9A">
        <w:rPr>
          <w:i/>
        </w:rPr>
        <w:t>S</w:t>
      </w:r>
      <w:r w:rsidRPr="00D72CE5">
        <w:t>(</w:t>
      </w:r>
      <w:r w:rsidRPr="00D72CE5">
        <w:rPr>
          <w:i/>
        </w:rPr>
        <w:t xml:space="preserve">k + </w:t>
      </w:r>
      <w:r w:rsidRPr="00D72CE5">
        <w:t>1) is true.</w:t>
      </w:r>
    </w:p>
    <w:p w:rsidR="00C5342C" w:rsidRPr="00D72CE5" w:rsidRDefault="00891A9A" w:rsidP="00C5342C">
      <w:pPr>
        <w:numPr>
          <w:ilvl w:val="1"/>
          <w:numId w:val="1"/>
        </w:numPr>
      </w:pPr>
      <w:r>
        <w:t>***</w:t>
      </w:r>
      <w:r w:rsidR="00C5342C" w:rsidRPr="00D72CE5">
        <w:t xml:space="preserve">Let </w:t>
      </w:r>
      <w:r w:rsidR="00C5342C" w:rsidRPr="00D72CE5">
        <w:rPr>
          <w:i/>
        </w:rPr>
        <w:t xml:space="preserve">n </w:t>
      </w:r>
      <w:r w:rsidR="00C5342C" w:rsidRPr="00D72CE5">
        <w:t>= (</w:t>
      </w:r>
      <w:r w:rsidR="00C5342C" w:rsidRPr="00D72CE5">
        <w:rPr>
          <w:i/>
        </w:rPr>
        <w:t xml:space="preserve">k </w:t>
      </w:r>
      <w:r w:rsidR="00C5342C" w:rsidRPr="00D72CE5">
        <w:t>+ 1) on both sides.</w:t>
      </w:r>
      <w:r>
        <w:t xml:space="preserve">  “Goal!”</w:t>
      </w:r>
    </w:p>
    <w:p w:rsidR="00C5342C" w:rsidRPr="00D72CE5" w:rsidRDefault="00C5342C" w:rsidP="00C5342C">
      <w:pPr>
        <w:numPr>
          <w:ilvl w:val="1"/>
          <w:numId w:val="1"/>
        </w:numPr>
      </w:pPr>
      <w:r w:rsidRPr="00D72CE5">
        <w:t>Write the recursive sentence.</w:t>
      </w:r>
    </w:p>
    <w:p w:rsidR="00C5342C" w:rsidRPr="00D72CE5" w:rsidRDefault="00E7179A" w:rsidP="00C5342C">
      <w:pPr>
        <w:ind w:left="1440"/>
      </w:pPr>
      <w:r>
        <w:rPr>
          <w:noProof/>
        </w:rPr>
        <w:pict>
          <v:shapetype id="_x0000_t63" coordsize="21600,21600" o:spt="63" adj="1350,25920" path="wr,,21600,21600@15@16@17@18l@21@22xe">
            <v:stroke joinstyle="miter"/>
            <v:formulas>
              <v:f eqn="val #0"/>
              <v:f eqn="val #1"/>
              <v:f eqn="sum 10800 0 #0"/>
              <v:f eqn="sum 10800 0 #1"/>
              <v:f eqn="atan2 @2 @3"/>
              <v:f eqn="sumangle @4 11 0"/>
              <v:f eqn="sumangle @4 0 11"/>
              <v:f eqn="cos 10800 @4"/>
              <v:f eqn="sin 10800 @4"/>
              <v:f eqn="cos 10800 @5"/>
              <v:f eqn="sin 10800 @5"/>
              <v:f eqn="cos 10800 @6"/>
              <v:f eqn="sin 10800 @6"/>
              <v:f eqn="sum 10800 0 @7"/>
              <v:f eqn="sum 10800 0 @8"/>
              <v:f eqn="sum 10800 0 @9"/>
              <v:f eqn="sum 10800 0 @10"/>
              <v:f eqn="sum 10800 0 @11"/>
              <v:f eqn="sum 10800 0 @12"/>
              <v:f eqn="mod @2 @3 0"/>
              <v:f eqn="sum @19 0 10800"/>
              <v:f eqn="if @20 #0 @13"/>
              <v:f eqn="if @20 #1 @14"/>
            </v:formulas>
            <v:path o:connecttype="custom" o:connectlocs="10800,0;3163,3163;0,10800;3163,18437;10800,21600;18437,18437;21600,10800;18437,3163;@21,@22" textboxrect="3163,3163,18437,18437"/>
            <v:handles>
              <v:h position="#0,#1"/>
            </v:handles>
          </v:shapetype>
          <v:shape id="_x0000_s1028" type="#_x0000_t63" style="position:absolute;left:0;text-align:left;margin-left:146.1pt;margin-top:2.85pt;width:42.75pt;height:38.25pt;rotation:-4079056fd;z-index:251658240" adj="5928,27770" filled="f">
            <v:textbox>
              <w:txbxContent>
                <w:p w:rsidR="00491B72" w:rsidRDefault="00491B72"/>
              </w:txbxContent>
            </v:textbox>
          </v:shape>
        </w:pict>
      </w:r>
      <w:r>
        <w:rPr>
          <w:noProof/>
        </w:rPr>
        <w:pict>
          <v:shape id="_x0000_s1027" type="#_x0000_t75" style="position:absolute;left:0;text-align:left;margin-left:108pt;margin-top:2.05pt;width:174.6pt;height:39.5pt;z-index:-251659264">
            <v:imagedata r:id="rId7" o:title=""/>
          </v:shape>
          <o:OLEObject Type="Embed" ProgID="Equation.DSMT4" ShapeID="_x0000_s1027" DrawAspect="Content" ObjectID="_1514786555" r:id="rId8"/>
        </w:pict>
      </w:r>
    </w:p>
    <w:p w:rsidR="00C5342C" w:rsidRPr="00D72CE5" w:rsidRDefault="00C5342C" w:rsidP="00C5342C">
      <w:pPr>
        <w:ind w:left="2160"/>
      </w:pPr>
    </w:p>
    <w:p w:rsidR="00C5342C" w:rsidRPr="00D72CE5" w:rsidRDefault="00C5342C" w:rsidP="00C5342C">
      <w:pPr>
        <w:ind w:left="1440"/>
      </w:pPr>
    </w:p>
    <w:p w:rsidR="00C5342C" w:rsidRPr="00D72CE5" w:rsidRDefault="00C5342C" w:rsidP="00C5342C">
      <w:pPr>
        <w:numPr>
          <w:ilvl w:val="1"/>
          <w:numId w:val="1"/>
        </w:numPr>
      </w:pPr>
      <w:r w:rsidRPr="00D72CE5">
        <w:t xml:space="preserve">   </w:t>
      </w:r>
      <w:r w:rsidRPr="00D72CE5">
        <w:tab/>
      </w:r>
      <w:r w:rsidRPr="00D72CE5">
        <w:tab/>
      </w:r>
      <w:r w:rsidR="00F5550B" w:rsidRPr="00D72CE5">
        <w:t xml:space="preserve">             </w:t>
      </w:r>
      <w:r w:rsidRPr="00D72CE5">
        <w:t>Replace with expression from Step 2</w:t>
      </w:r>
    </w:p>
    <w:p w:rsidR="00C5342C" w:rsidRPr="00D72CE5" w:rsidRDefault="00891A9A" w:rsidP="00C5342C">
      <w:pPr>
        <w:numPr>
          <w:ilvl w:val="1"/>
          <w:numId w:val="1"/>
        </w:numPr>
      </w:pPr>
      <w:r>
        <w:t>Match “</w:t>
      </w:r>
      <w:r w:rsidR="00C5342C" w:rsidRPr="00D72CE5">
        <w:t>Goal</w:t>
      </w:r>
      <w:r>
        <w:t>”</w:t>
      </w:r>
      <w:r w:rsidR="00C5342C" w:rsidRPr="00D72CE5">
        <w:t>:  S(</w:t>
      </w:r>
      <w:r w:rsidR="00C5342C" w:rsidRPr="00D72CE5">
        <w:rPr>
          <w:i/>
        </w:rPr>
        <w:t xml:space="preserve">k + </w:t>
      </w:r>
      <w:r w:rsidR="00C5342C" w:rsidRPr="00D72CE5">
        <w:t>1) from step 3.</w:t>
      </w:r>
    </w:p>
    <w:p w:rsidR="00C5342C" w:rsidRPr="00C248DA" w:rsidRDefault="00C5342C" w:rsidP="00C5342C">
      <w:pPr>
        <w:rPr>
          <w:sz w:val="16"/>
          <w:szCs w:val="16"/>
        </w:rPr>
      </w:pPr>
    </w:p>
    <w:p w:rsidR="00891A9A" w:rsidRPr="00891A9A" w:rsidRDefault="00C5342C" w:rsidP="00C5342C">
      <w:pPr>
        <w:rPr>
          <w:i/>
        </w:rPr>
      </w:pPr>
      <w:r w:rsidRPr="00D72CE5">
        <w:t xml:space="preserve"> </w:t>
      </w:r>
      <w:r w:rsidR="00891A9A" w:rsidRPr="00891A9A">
        <w:rPr>
          <w:i/>
        </w:rPr>
        <w:t>How does this process work?</w:t>
      </w:r>
      <w:r w:rsidRPr="00891A9A">
        <w:rPr>
          <w:i/>
        </w:rPr>
        <w:t xml:space="preserve">   </w:t>
      </w:r>
    </w:p>
    <w:p w:rsidR="00C5342C" w:rsidRPr="00D72CE5" w:rsidRDefault="00E7179A" w:rsidP="00E6283F">
      <w:pPr>
        <w:ind w:left="720"/>
      </w:pPr>
      <w:r>
        <w:rPr>
          <w:noProof/>
        </w:rPr>
        <w:pict>
          <v:shape id="_x0000_s1034" type="#_x0000_t75" style="position:absolute;left:0;text-align:left;margin-left:118.35pt;margin-top:13.65pt;width:68.25pt;height:40.7pt;z-index:-251656192;mso-position-horizontal-relative:text;mso-position-vertical-relative:text">
            <v:imagedata r:id="rId9" o:title=""/>
          </v:shape>
          <o:OLEObject Type="Embed" ProgID="Equation.DSMT4" ShapeID="_x0000_s1034" DrawAspect="Content" ObjectID="_1514786556" r:id="rId10"/>
        </w:pict>
      </w:r>
      <w:r w:rsidR="00E6283F">
        <w:t xml:space="preserve">Represent </w:t>
      </w:r>
      <w:r w:rsidR="00891A9A">
        <w:t xml:space="preserve">the </w:t>
      </w:r>
      <w:r w:rsidR="00E6283F">
        <w:t>final statement</w:t>
      </w:r>
      <w:r w:rsidR="00891A9A">
        <w:t xml:space="preserve"> from above using summation notation.  Then </w:t>
      </w:r>
      <w:r w:rsidR="00891A9A" w:rsidRPr="005C6A0A">
        <w:rPr>
          <w:i/>
        </w:rPr>
        <w:t>prove</w:t>
      </w:r>
      <w:r w:rsidR="00E6283F">
        <w:t xml:space="preserve"> that the formula works for any</w:t>
      </w:r>
      <w:r w:rsidR="00891A9A">
        <w:t xml:space="preserve"> value of </w:t>
      </w:r>
      <w:r w:rsidR="00891A9A">
        <w:rPr>
          <w:i/>
        </w:rPr>
        <w:t>n.</w:t>
      </w:r>
      <w:r w:rsidR="00C5342C" w:rsidRPr="00D72CE5">
        <w:t xml:space="preserve">  </w:t>
      </w:r>
      <w:r w:rsidR="00C5342C" w:rsidRPr="00D72CE5">
        <w:tab/>
      </w:r>
    </w:p>
    <w:p w:rsidR="0088386E" w:rsidRPr="00D72CE5" w:rsidRDefault="00E6283F" w:rsidP="0088386E">
      <w:r>
        <w:tab/>
      </w:r>
      <w:r>
        <w:tab/>
      </w:r>
      <w:r>
        <w:tab/>
      </w:r>
      <w:r>
        <w:tab/>
      </w:r>
      <w:r>
        <w:tab/>
      </w:r>
      <w:r>
        <w:tab/>
        <w:t xml:space="preserve">   = </w:t>
      </w:r>
    </w:p>
    <w:p w:rsidR="00D935BC" w:rsidRPr="00D72CE5" w:rsidRDefault="00DB34DF" w:rsidP="0088386E">
      <w:r>
        <w:tab/>
      </w:r>
    </w:p>
    <w:p w:rsidR="00D935BC" w:rsidRPr="00D72CE5" w:rsidRDefault="00D935BC" w:rsidP="0088386E"/>
    <w:p w:rsidR="00D935BC" w:rsidRPr="00D72CE5" w:rsidRDefault="00D935BC" w:rsidP="0088386E"/>
    <w:p w:rsidR="00D935BC" w:rsidRDefault="00D935BC" w:rsidP="0088386E"/>
    <w:p w:rsidR="006472AB" w:rsidRPr="00D72CE5" w:rsidRDefault="006472AB" w:rsidP="0088386E"/>
    <w:p w:rsidR="00D935BC" w:rsidRPr="00D72CE5" w:rsidRDefault="00D935BC" w:rsidP="0088386E"/>
    <w:p w:rsidR="00D935BC" w:rsidRDefault="00D935BC" w:rsidP="0088386E"/>
    <w:p w:rsidR="00891A9A" w:rsidRDefault="00891A9A" w:rsidP="0088386E"/>
    <w:p w:rsidR="00891A9A" w:rsidRDefault="00891A9A" w:rsidP="0088386E"/>
    <w:p w:rsidR="00891A9A" w:rsidRDefault="00891A9A" w:rsidP="0088386E"/>
    <w:p w:rsidR="00891A9A" w:rsidRDefault="00891A9A" w:rsidP="0088386E"/>
    <w:p w:rsidR="00D935BC" w:rsidRPr="00D72CE5" w:rsidRDefault="00D935BC" w:rsidP="0088386E"/>
    <w:p w:rsidR="00D935BC" w:rsidRPr="00D72CE5" w:rsidRDefault="00D935BC" w:rsidP="0088386E"/>
    <w:p w:rsidR="00D935BC" w:rsidRPr="00D72CE5" w:rsidRDefault="00D935BC" w:rsidP="0088386E"/>
    <w:p w:rsidR="00D935BC" w:rsidRDefault="00D935BC" w:rsidP="0088386E">
      <w:r w:rsidRPr="00D72CE5">
        <w:tab/>
      </w:r>
      <w:r w:rsidRPr="00D72CE5">
        <w:tab/>
      </w:r>
      <w:r w:rsidRPr="00D72CE5">
        <w:tab/>
      </w:r>
      <w:r w:rsidRPr="00D72CE5">
        <w:tab/>
      </w:r>
      <w:r w:rsidRPr="00D72CE5">
        <w:tab/>
      </w:r>
      <w:r w:rsidRPr="00D72CE5">
        <w:tab/>
      </w:r>
      <w:r w:rsidRPr="00D72CE5">
        <w:tab/>
      </w:r>
      <w:r w:rsidRPr="00D72CE5">
        <w:tab/>
      </w:r>
      <w:r w:rsidRPr="00D72CE5">
        <w:tab/>
      </w:r>
      <w:r w:rsidRPr="00D72CE5">
        <w:tab/>
      </w:r>
      <w:r w:rsidRPr="00D72CE5">
        <w:tab/>
      </w:r>
      <w:r w:rsidRPr="00D72CE5">
        <w:tab/>
      </w:r>
      <w:r w:rsidRPr="00D72CE5">
        <w:tab/>
      </w:r>
      <w:r w:rsidR="00086E86" w:rsidRPr="00D72CE5">
        <w:t xml:space="preserve">    </w:t>
      </w:r>
      <w:r w:rsidRPr="00D72CE5">
        <w:t xml:space="preserve">OVER </w:t>
      </w:r>
      <w:r w:rsidRPr="00D72CE5">
        <w:sym w:font="Wingdings" w:char="F0E0"/>
      </w:r>
    </w:p>
    <w:p w:rsidR="001C246F" w:rsidRPr="004048E0" w:rsidRDefault="001C246F" w:rsidP="0088386E">
      <w:pPr>
        <w:rPr>
          <w:b/>
        </w:rPr>
      </w:pPr>
      <w:r w:rsidRPr="004048E0">
        <w:rPr>
          <w:b/>
        </w:rPr>
        <w:lastRenderedPageBreak/>
        <w:t>Example #1:</w:t>
      </w:r>
    </w:p>
    <w:p w:rsidR="00C63179" w:rsidRDefault="00926C17" w:rsidP="0088386E">
      <w:r>
        <w:t xml:space="preserve">Complete the following.  Then </w:t>
      </w:r>
      <w:r w:rsidR="00E6283F">
        <w:t>represent the final statement using summation notation</w:t>
      </w:r>
      <w:r>
        <w:t xml:space="preserve">.  </w:t>
      </w:r>
    </w:p>
    <w:p w:rsidR="001C246F" w:rsidRDefault="00E7179A" w:rsidP="0088386E">
      <w:r>
        <w:rPr>
          <w:noProof/>
        </w:rPr>
        <w:pict>
          <v:shape id="_x0000_s1044" type="#_x0000_t75" style="position:absolute;margin-left:0;margin-top:0;width:407.25pt;height:150.75pt;z-index:-251646976;mso-position-horizontal:absolute;mso-position-horizontal-relative:text;mso-position-vertical:absolute;mso-position-vertical-relative:text">
            <v:imagedata r:id="rId11" o:title=""/>
          </v:shape>
          <o:OLEObject Type="Embed" ProgID="Equation.DSMT4" ShapeID="_x0000_s1044" DrawAspect="Content" ObjectID="_1514786557" r:id="rId12"/>
        </w:pict>
      </w:r>
    </w:p>
    <w:p w:rsidR="00C63179" w:rsidRDefault="00C63179" w:rsidP="0088386E"/>
    <w:p w:rsidR="001C246F" w:rsidRDefault="00926C17" w:rsidP="0088386E">
      <w:r>
        <w:t xml:space="preserve">   </w:t>
      </w:r>
    </w:p>
    <w:p w:rsidR="001C246F" w:rsidRDefault="001C246F" w:rsidP="0088386E"/>
    <w:p w:rsidR="001C246F" w:rsidRDefault="001C246F" w:rsidP="0088386E"/>
    <w:p w:rsidR="00926C17" w:rsidRDefault="00926C17" w:rsidP="0088386E"/>
    <w:p w:rsidR="00926C17" w:rsidRDefault="00926C17" w:rsidP="0088386E"/>
    <w:p w:rsidR="00926C17" w:rsidRDefault="00926C17" w:rsidP="0088386E"/>
    <w:p w:rsidR="00926C17" w:rsidRDefault="00926C17" w:rsidP="0088386E"/>
    <w:p w:rsidR="00926C17" w:rsidRDefault="00926C17" w:rsidP="0088386E"/>
    <w:p w:rsidR="00926C17" w:rsidRDefault="00926C17" w:rsidP="0088386E"/>
    <w:p w:rsidR="00926C17" w:rsidRDefault="00E7179A" w:rsidP="0088386E">
      <w:r>
        <w:rPr>
          <w:noProof/>
        </w:rPr>
        <w:pict>
          <v:rect id="_x0000_s1043" style="position:absolute;margin-left:75.75pt;margin-top:1.65pt;width:77.25pt;height:70.05pt;z-index:251666432"/>
        </w:pict>
      </w:r>
      <w:r w:rsidR="00926C17">
        <w:tab/>
        <w:t xml:space="preserve"> </w:t>
      </w:r>
    </w:p>
    <w:p w:rsidR="00926C17" w:rsidRDefault="00926C17" w:rsidP="0088386E">
      <w:r>
        <w:tab/>
      </w:r>
    </w:p>
    <w:p w:rsidR="004048E0" w:rsidRDefault="00926C17" w:rsidP="00926C17">
      <w:pPr>
        <w:ind w:firstLine="720"/>
      </w:pPr>
      <w:r w:rsidRPr="00926C17">
        <w:rPr>
          <w:i/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2314575</wp:posOffset>
            </wp:positionH>
            <wp:positionV relativeFrom="paragraph">
              <wp:posOffset>-299085</wp:posOffset>
            </wp:positionV>
            <wp:extent cx="1514475" cy="628650"/>
            <wp:effectExtent l="19050" t="0" r="9525" b="0"/>
            <wp:wrapNone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26C17">
        <w:rPr>
          <w:i/>
        </w:rPr>
        <w:t>S</w:t>
      </w:r>
      <w:r w:rsidRPr="004048E0">
        <w:t>(</w:t>
      </w:r>
      <w:r w:rsidR="004048E0">
        <w:rPr>
          <w:i/>
        </w:rPr>
        <w:t>n</w:t>
      </w:r>
      <w:r w:rsidR="004048E0" w:rsidRPr="004048E0">
        <w:t>)</w:t>
      </w:r>
      <w:r>
        <w:t xml:space="preserve">  = </w:t>
      </w:r>
      <w:r>
        <w:tab/>
      </w:r>
      <w:r>
        <w:tab/>
      </w:r>
      <w:r>
        <w:tab/>
        <w:t xml:space="preserve">      =</w:t>
      </w:r>
    </w:p>
    <w:p w:rsidR="004048E0" w:rsidRDefault="004048E0" w:rsidP="004048E0"/>
    <w:p w:rsidR="004048E0" w:rsidRDefault="004048E0" w:rsidP="004048E0"/>
    <w:p w:rsidR="004048E0" w:rsidRDefault="004048E0" w:rsidP="004048E0"/>
    <w:p w:rsidR="00926C17" w:rsidRDefault="004048E0" w:rsidP="004048E0">
      <w:r>
        <w:t xml:space="preserve">    Prove </w:t>
      </w:r>
      <w:r w:rsidRPr="00926C17">
        <w:rPr>
          <w:i/>
        </w:rPr>
        <w:t>S</w:t>
      </w:r>
      <w:r w:rsidRPr="004048E0">
        <w:t>(</w:t>
      </w:r>
      <w:r>
        <w:rPr>
          <w:i/>
        </w:rPr>
        <w:t>n</w:t>
      </w:r>
      <w:r w:rsidRPr="004048E0">
        <w:t>)</w:t>
      </w:r>
      <w:r>
        <w:t xml:space="preserve"> :</w:t>
      </w:r>
      <w:r w:rsidR="00926C17">
        <w:tab/>
        <w:t xml:space="preserve"> </w:t>
      </w:r>
    </w:p>
    <w:p w:rsidR="00C14E69" w:rsidRDefault="00C14E69" w:rsidP="004048E0"/>
    <w:p w:rsidR="00C14E69" w:rsidRDefault="00C14E69" w:rsidP="004048E0"/>
    <w:p w:rsidR="00C14E69" w:rsidRDefault="00C14E69" w:rsidP="004048E0"/>
    <w:p w:rsidR="00C14E69" w:rsidRDefault="00C14E69" w:rsidP="004048E0"/>
    <w:p w:rsidR="00C14E69" w:rsidRDefault="00C14E69" w:rsidP="004048E0"/>
    <w:p w:rsidR="00C14E69" w:rsidRDefault="00C14E69" w:rsidP="004048E0"/>
    <w:p w:rsidR="00C14E69" w:rsidRDefault="00C14E69" w:rsidP="004048E0"/>
    <w:p w:rsidR="00C14E69" w:rsidRDefault="00C14E69" w:rsidP="004048E0"/>
    <w:p w:rsidR="00C14E69" w:rsidRDefault="00C14E69" w:rsidP="004048E0"/>
    <w:p w:rsidR="00C14E69" w:rsidRDefault="00C14E69" w:rsidP="004048E0"/>
    <w:p w:rsidR="00C14E69" w:rsidRDefault="00C14E69" w:rsidP="004048E0"/>
    <w:p w:rsidR="00C14E69" w:rsidRDefault="00C14E69" w:rsidP="004048E0"/>
    <w:p w:rsidR="00C14E69" w:rsidRDefault="00C14E69" w:rsidP="004048E0"/>
    <w:p w:rsidR="00C14E69" w:rsidRDefault="00C14E69" w:rsidP="004048E0"/>
    <w:p w:rsidR="00C14E69" w:rsidRDefault="00C14E69" w:rsidP="004048E0"/>
    <w:p w:rsidR="00C14E69" w:rsidRDefault="00C14E69" w:rsidP="004048E0"/>
    <w:p w:rsidR="00C14E69" w:rsidRDefault="00C14E69" w:rsidP="004048E0"/>
    <w:p w:rsidR="00C14E69" w:rsidRDefault="00C14E69" w:rsidP="004048E0"/>
    <w:p w:rsidR="00C14E69" w:rsidRDefault="00C14E69" w:rsidP="004048E0"/>
    <w:p w:rsidR="00C14E69" w:rsidRDefault="00C14E69" w:rsidP="004048E0"/>
    <w:p w:rsidR="00C14E69" w:rsidRDefault="00C14E69" w:rsidP="004048E0"/>
    <w:p w:rsidR="00C14E69" w:rsidRDefault="00C14E69" w:rsidP="004048E0"/>
    <w:p w:rsidR="00C14E69" w:rsidRDefault="00C14E69" w:rsidP="004048E0"/>
    <w:p w:rsidR="00C14E69" w:rsidRDefault="00C14E69" w:rsidP="004048E0"/>
    <w:p w:rsidR="00C14E69" w:rsidRDefault="00C14E69" w:rsidP="004048E0"/>
    <w:p w:rsidR="00C14E69" w:rsidRDefault="00C14E69" w:rsidP="004048E0"/>
    <w:p w:rsidR="00C14E69" w:rsidRDefault="00C14E69" w:rsidP="004048E0"/>
    <w:p w:rsidR="00C14E69" w:rsidRDefault="00C14E69" w:rsidP="004048E0"/>
    <w:p w:rsidR="00C14E69" w:rsidRDefault="00C14E69" w:rsidP="004048E0"/>
    <w:p w:rsidR="00C14E69" w:rsidRDefault="00C14E69" w:rsidP="004048E0"/>
    <w:p w:rsidR="00C14E69" w:rsidRDefault="00C14E69" w:rsidP="004048E0"/>
    <w:p w:rsidR="00C14E69" w:rsidRDefault="00C14E69" w:rsidP="004048E0"/>
    <w:p w:rsidR="00C14E69" w:rsidRPr="004048E0" w:rsidRDefault="00C14E69" w:rsidP="00C14E69">
      <w:pPr>
        <w:rPr>
          <w:b/>
        </w:rPr>
      </w:pPr>
      <w:r>
        <w:rPr>
          <w:b/>
        </w:rPr>
        <w:lastRenderedPageBreak/>
        <w:t>Example #2</w:t>
      </w:r>
      <w:r w:rsidRPr="004048E0">
        <w:rPr>
          <w:b/>
        </w:rPr>
        <w:t>:</w:t>
      </w:r>
    </w:p>
    <w:p w:rsidR="00C14E69" w:rsidRDefault="00E7179A" w:rsidP="00C14E69">
      <w:r>
        <w:rPr>
          <w:noProof/>
        </w:rPr>
        <w:pict>
          <v:shape id="_x0000_s1047" type="#_x0000_t75" style="position:absolute;margin-left:71.25pt;margin-top:.3pt;width:101.25pt;height:40.5pt;z-index:-251644928;mso-position-horizontal-relative:text;mso-position-vertical-relative:text">
            <v:imagedata r:id="rId14" o:title=""/>
          </v:shape>
          <o:OLEObject Type="Embed" ProgID="Equation.DSMT4" ShapeID="_x0000_s1047" DrawAspect="Content" ObjectID="_1514786558" r:id="rId15"/>
        </w:pict>
      </w:r>
    </w:p>
    <w:p w:rsidR="00C14E69" w:rsidRDefault="00C14E69" w:rsidP="00C14E69">
      <w:r>
        <w:t xml:space="preserve">Prove </w:t>
      </w:r>
      <w:r w:rsidRPr="00926C17">
        <w:rPr>
          <w:i/>
        </w:rPr>
        <w:t>S</w:t>
      </w:r>
      <w:r w:rsidRPr="004048E0">
        <w:t>(</w:t>
      </w:r>
      <w:r>
        <w:rPr>
          <w:i/>
        </w:rPr>
        <w:t>n</w:t>
      </w:r>
      <w:r w:rsidRPr="004048E0">
        <w:t>)</w:t>
      </w:r>
      <w:r>
        <w:t xml:space="preserve"> :</w:t>
      </w:r>
      <w:r>
        <w:tab/>
      </w:r>
    </w:p>
    <w:p w:rsidR="00C14E69" w:rsidRDefault="00C14E69" w:rsidP="004048E0"/>
    <w:p w:rsidR="00491B72" w:rsidRDefault="00491B72" w:rsidP="004048E0"/>
    <w:p w:rsidR="00491B72" w:rsidRDefault="00491B72" w:rsidP="004048E0"/>
    <w:p w:rsidR="00491B72" w:rsidRDefault="00491B72" w:rsidP="004048E0"/>
    <w:p w:rsidR="00491B72" w:rsidRDefault="00491B72" w:rsidP="004048E0"/>
    <w:p w:rsidR="00491B72" w:rsidRDefault="00491B72" w:rsidP="004048E0"/>
    <w:p w:rsidR="00491B72" w:rsidRDefault="00491B72" w:rsidP="004048E0"/>
    <w:p w:rsidR="00491B72" w:rsidRDefault="00491B72" w:rsidP="004048E0"/>
    <w:p w:rsidR="00491B72" w:rsidRDefault="00491B72" w:rsidP="004048E0"/>
    <w:p w:rsidR="00491B72" w:rsidRDefault="00491B72" w:rsidP="004048E0"/>
    <w:p w:rsidR="00491B72" w:rsidRDefault="00491B72" w:rsidP="004048E0"/>
    <w:p w:rsidR="00491B72" w:rsidRDefault="00491B72" w:rsidP="004048E0"/>
    <w:p w:rsidR="00491B72" w:rsidRDefault="00491B72" w:rsidP="004048E0"/>
    <w:p w:rsidR="00491B72" w:rsidRDefault="00491B72" w:rsidP="004048E0"/>
    <w:p w:rsidR="00491B72" w:rsidRDefault="00491B72" w:rsidP="004048E0"/>
    <w:p w:rsidR="00491B72" w:rsidRDefault="00491B72" w:rsidP="004048E0"/>
    <w:p w:rsidR="00491B72" w:rsidRDefault="00491B72" w:rsidP="004048E0"/>
    <w:p w:rsidR="00491B72" w:rsidRDefault="00491B72" w:rsidP="004048E0"/>
    <w:p w:rsidR="00491B72" w:rsidRDefault="00491B72" w:rsidP="004048E0"/>
    <w:p w:rsidR="00491B72" w:rsidRDefault="00491B72" w:rsidP="004048E0"/>
    <w:p w:rsidR="00491B72" w:rsidRDefault="00491B72" w:rsidP="004048E0"/>
    <w:p w:rsidR="00491B72" w:rsidRDefault="00491B72" w:rsidP="004048E0"/>
    <w:p w:rsidR="00491B72" w:rsidRDefault="00491B72" w:rsidP="004048E0"/>
    <w:p w:rsidR="00491B72" w:rsidRDefault="00491B72" w:rsidP="004048E0"/>
    <w:p w:rsidR="00491B72" w:rsidRDefault="00491B72" w:rsidP="004048E0"/>
    <w:p w:rsidR="00491B72" w:rsidRDefault="00491B72" w:rsidP="004048E0"/>
    <w:p w:rsidR="00491B72" w:rsidRDefault="00491B72" w:rsidP="004048E0"/>
    <w:p w:rsidR="00491B72" w:rsidRDefault="00491B72" w:rsidP="004048E0"/>
    <w:p w:rsidR="00491B72" w:rsidRDefault="00491B72" w:rsidP="004048E0"/>
    <w:p w:rsidR="00491B72" w:rsidRDefault="00491B72" w:rsidP="004048E0"/>
    <w:p w:rsidR="00491B72" w:rsidRDefault="00491B72" w:rsidP="004048E0"/>
    <w:p w:rsidR="00491B72" w:rsidRDefault="00491B72" w:rsidP="004048E0"/>
    <w:p w:rsidR="00491B72" w:rsidRDefault="00491B72" w:rsidP="004048E0"/>
    <w:p w:rsidR="00491B72" w:rsidRDefault="00491B72" w:rsidP="004048E0"/>
    <w:p w:rsidR="00491B72" w:rsidRDefault="00491B72" w:rsidP="004048E0"/>
    <w:p w:rsidR="00491B72" w:rsidRDefault="00491B72" w:rsidP="004048E0"/>
    <w:p w:rsidR="00491B72" w:rsidRDefault="00491B72" w:rsidP="004048E0"/>
    <w:p w:rsidR="00491B72" w:rsidRDefault="00491B72" w:rsidP="004048E0"/>
    <w:p w:rsidR="00491B72" w:rsidRDefault="00491B72" w:rsidP="004048E0"/>
    <w:p w:rsidR="00491B72" w:rsidRDefault="00491B72" w:rsidP="004048E0"/>
    <w:p w:rsidR="00491B72" w:rsidRDefault="00491B72" w:rsidP="004048E0"/>
    <w:p w:rsidR="00491B72" w:rsidRDefault="00491B72" w:rsidP="004048E0"/>
    <w:p w:rsidR="00491B72" w:rsidRDefault="00491B72" w:rsidP="004048E0"/>
    <w:p w:rsidR="00491B72" w:rsidRDefault="00491B72" w:rsidP="004048E0"/>
    <w:p w:rsidR="00491B72" w:rsidRDefault="00491B72" w:rsidP="004048E0"/>
    <w:p w:rsidR="00491B72" w:rsidRDefault="00491B72" w:rsidP="004048E0"/>
    <w:p w:rsidR="00491B72" w:rsidRDefault="00491B72" w:rsidP="004048E0"/>
    <w:p w:rsidR="00491B72" w:rsidRDefault="00491B72" w:rsidP="004048E0"/>
    <w:p w:rsidR="00491B72" w:rsidRDefault="00491B72" w:rsidP="004048E0"/>
    <w:p w:rsidR="00491B72" w:rsidRDefault="00491B72" w:rsidP="004048E0">
      <w:r>
        <w:lastRenderedPageBreak/>
        <w:t>Math 4 Honor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_____</w:t>
      </w:r>
    </w:p>
    <w:p w:rsidR="00491B72" w:rsidRDefault="003C6DFF" w:rsidP="004048E0">
      <w:r>
        <w:t>Lesson 5-8 Homework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491B72">
        <w:t>Date __________________</w:t>
      </w:r>
      <w:r w:rsidR="00E76703">
        <w:t>____</w:t>
      </w:r>
      <w:r>
        <w:t>___</w:t>
      </w:r>
      <w:r w:rsidR="00491B72">
        <w:t>_____</w:t>
      </w:r>
    </w:p>
    <w:p w:rsidR="00491B72" w:rsidRDefault="00491B72" w:rsidP="004048E0"/>
    <w:p w:rsidR="00491B72" w:rsidRDefault="00491B72" w:rsidP="00491B72">
      <w:pPr>
        <w:jc w:val="center"/>
        <w:rPr>
          <w:i/>
        </w:rPr>
      </w:pPr>
      <w:r>
        <w:rPr>
          <w:i/>
        </w:rPr>
        <w:t>Show all work on another piece of paper.</w:t>
      </w:r>
    </w:p>
    <w:p w:rsidR="00491B72" w:rsidRDefault="00491B72" w:rsidP="004048E0">
      <w:pPr>
        <w:rPr>
          <w:i/>
        </w:rPr>
      </w:pPr>
    </w:p>
    <w:p w:rsidR="00491B72" w:rsidRDefault="00491B72" w:rsidP="004048E0">
      <w:pPr>
        <w:rPr>
          <w:b/>
        </w:rPr>
      </w:pPr>
      <w:r>
        <w:rPr>
          <w:b/>
        </w:rPr>
        <w:t>Prove that each of the following is true.</w:t>
      </w:r>
    </w:p>
    <w:p w:rsidR="00491B72" w:rsidRDefault="00491B72" w:rsidP="004048E0">
      <w:r w:rsidRPr="002A0E65">
        <w:rPr>
          <w:position w:val="-28"/>
        </w:rPr>
        <w:object w:dxaOrig="2040" w:dyaOrig="680">
          <v:shape id="_x0000_i1030" type="#_x0000_t75" style="width:120pt;height:40.5pt" o:ole="">
            <v:imagedata r:id="rId16" o:title=""/>
          </v:shape>
          <o:OLEObject Type="Embed" ProgID="Equation.DSMT4" ShapeID="_x0000_i1030" DrawAspect="Content" ObjectID="_1514786544" r:id="rId17"/>
        </w:object>
      </w:r>
      <w:r w:rsidR="00D34B5B">
        <w:t xml:space="preserve">        In words, what statement is this proving?</w:t>
      </w:r>
    </w:p>
    <w:p w:rsidR="00491B72" w:rsidRDefault="00491B72" w:rsidP="004048E0"/>
    <w:p w:rsidR="00491B72" w:rsidRDefault="00B4120C" w:rsidP="004048E0">
      <w:r w:rsidRPr="002A0E65">
        <w:rPr>
          <w:position w:val="-28"/>
        </w:rPr>
        <w:object w:dxaOrig="1820" w:dyaOrig="680">
          <v:shape id="_x0000_i1031" type="#_x0000_t75" style="width:107.25pt;height:40.5pt" o:ole="">
            <v:imagedata r:id="rId18" o:title=""/>
          </v:shape>
          <o:OLEObject Type="Embed" ProgID="Equation.DSMT4" ShapeID="_x0000_i1031" DrawAspect="Content" ObjectID="_1514786545" r:id="rId19"/>
        </w:object>
      </w:r>
      <w:r w:rsidR="00D34B5B">
        <w:tab/>
      </w:r>
      <w:r w:rsidR="00D34B5B">
        <w:tab/>
        <w:t>In words, what statement is this proving?</w:t>
      </w:r>
    </w:p>
    <w:p w:rsidR="00491B72" w:rsidRDefault="00491B72" w:rsidP="004048E0"/>
    <w:p w:rsidR="00491B72" w:rsidRDefault="00E7179A" w:rsidP="004048E0">
      <w:r w:rsidRPr="00E7179A">
        <w:rPr>
          <w:noProof/>
          <w:position w:val="-28"/>
        </w:rPr>
        <w:pict>
          <v:shape id="_x0000_s1059" type="#_x0000_t202" style="position:absolute;margin-left:333.75pt;margin-top:25.5pt;width:99pt;height:81pt;z-index:251672576">
            <v:textbox>
              <w:txbxContent>
                <w:p w:rsidR="00615026" w:rsidRDefault="00615026">
                  <w:r>
                    <w:t>Homework:</w:t>
                  </w:r>
                </w:p>
                <w:p w:rsidR="00615026" w:rsidRPr="00615026" w:rsidRDefault="00615026">
                  <w:pPr>
                    <w:rPr>
                      <w:sz w:val="16"/>
                      <w:szCs w:val="16"/>
                    </w:rPr>
                  </w:pPr>
                </w:p>
                <w:p w:rsidR="00615026" w:rsidRDefault="00615026" w:rsidP="00615026">
                  <w:r>
                    <w:t xml:space="preserve">Day 1:  1 – 4 </w:t>
                  </w:r>
                </w:p>
                <w:p w:rsidR="00615026" w:rsidRDefault="00615026">
                  <w:r>
                    <w:t xml:space="preserve">Day 2:  5 – 8 </w:t>
                  </w:r>
                </w:p>
                <w:p w:rsidR="00615026" w:rsidRDefault="00615026">
                  <w:r>
                    <w:t>Day 3:  9 &amp; 10</w:t>
                  </w:r>
                </w:p>
              </w:txbxContent>
            </v:textbox>
          </v:shape>
        </w:pict>
      </w:r>
      <w:r w:rsidR="00491B72" w:rsidRPr="002A0E65">
        <w:rPr>
          <w:position w:val="-28"/>
        </w:rPr>
        <w:object w:dxaOrig="2020" w:dyaOrig="680">
          <v:shape id="_x0000_i1032" type="#_x0000_t75" style="width:119.25pt;height:40.5pt" o:ole="">
            <v:imagedata r:id="rId20" o:title=""/>
          </v:shape>
          <o:OLEObject Type="Embed" ProgID="Equation.DSMT4" ShapeID="_x0000_i1032" DrawAspect="Content" ObjectID="_1514786546" r:id="rId21"/>
        </w:object>
      </w:r>
      <w:r w:rsidR="00615026">
        <w:rPr>
          <w:position w:val="-28"/>
        </w:rPr>
        <w:tab/>
      </w:r>
      <w:r w:rsidR="00615026">
        <w:rPr>
          <w:position w:val="-28"/>
        </w:rPr>
        <w:tab/>
      </w:r>
      <w:r w:rsidR="00615026">
        <w:rPr>
          <w:position w:val="-28"/>
        </w:rPr>
        <w:tab/>
      </w:r>
      <w:r w:rsidR="00615026">
        <w:rPr>
          <w:position w:val="-28"/>
        </w:rPr>
        <w:tab/>
      </w:r>
      <w:r w:rsidR="00615026">
        <w:rPr>
          <w:position w:val="-28"/>
        </w:rPr>
        <w:tab/>
      </w:r>
      <w:r w:rsidR="00615026">
        <w:rPr>
          <w:position w:val="-28"/>
        </w:rPr>
        <w:tab/>
      </w:r>
      <w:r w:rsidR="00615026">
        <w:rPr>
          <w:position w:val="-28"/>
        </w:rPr>
        <w:tab/>
      </w:r>
    </w:p>
    <w:p w:rsidR="00B4120C" w:rsidRDefault="00B4120C" w:rsidP="004048E0"/>
    <w:p w:rsidR="00004C1B" w:rsidRDefault="00B4120C" w:rsidP="004048E0">
      <w:r w:rsidRPr="002A0E65">
        <w:rPr>
          <w:position w:val="-28"/>
        </w:rPr>
        <w:object w:dxaOrig="2500" w:dyaOrig="680">
          <v:shape id="_x0000_i1033" type="#_x0000_t75" style="width:147pt;height:40.5pt" o:ole="">
            <v:imagedata r:id="rId22" o:title=""/>
          </v:shape>
          <o:OLEObject Type="Embed" ProgID="Equation.DSMT4" ShapeID="_x0000_i1033" DrawAspect="Content" ObjectID="_1514786547" r:id="rId23"/>
        </w:object>
      </w:r>
    </w:p>
    <w:p w:rsidR="00B4120C" w:rsidRDefault="00B4120C" w:rsidP="004048E0"/>
    <w:p w:rsidR="00004C1B" w:rsidRDefault="00B4120C" w:rsidP="004048E0">
      <w:r w:rsidRPr="002A0E65">
        <w:rPr>
          <w:position w:val="-28"/>
        </w:rPr>
        <w:object w:dxaOrig="2180" w:dyaOrig="680">
          <v:shape id="_x0000_i1034" type="#_x0000_t75" style="width:128.25pt;height:40.5pt" o:ole="">
            <v:imagedata r:id="rId24" o:title=""/>
          </v:shape>
          <o:OLEObject Type="Embed" ProgID="Equation.DSMT4" ShapeID="_x0000_i1034" DrawAspect="Content" ObjectID="_1514786548" r:id="rId25"/>
        </w:object>
      </w:r>
    </w:p>
    <w:p w:rsidR="00004C1B" w:rsidRDefault="00004C1B" w:rsidP="004048E0"/>
    <w:p w:rsidR="00004C1B" w:rsidRDefault="00B4120C" w:rsidP="004048E0">
      <w:r w:rsidRPr="002A0E65">
        <w:rPr>
          <w:position w:val="-28"/>
        </w:rPr>
        <w:object w:dxaOrig="3320" w:dyaOrig="680">
          <v:shape id="_x0000_i1035" type="#_x0000_t75" style="width:195.75pt;height:40.5pt" o:ole="">
            <v:imagedata r:id="rId26" o:title=""/>
          </v:shape>
          <o:OLEObject Type="Embed" ProgID="Equation.DSMT4" ShapeID="_x0000_i1035" DrawAspect="Content" ObjectID="_1514786549" r:id="rId27"/>
        </w:object>
      </w:r>
    </w:p>
    <w:p w:rsidR="00004C1B" w:rsidRDefault="00004C1B" w:rsidP="004048E0"/>
    <w:p w:rsidR="00004C1B" w:rsidRDefault="00B4120C" w:rsidP="004048E0">
      <w:r w:rsidRPr="002A0E65">
        <w:rPr>
          <w:position w:val="-28"/>
        </w:rPr>
        <w:object w:dxaOrig="2940" w:dyaOrig="680">
          <v:shape id="_x0000_i1036" type="#_x0000_t75" style="width:173.25pt;height:40.5pt" o:ole="">
            <v:imagedata r:id="rId28" o:title=""/>
          </v:shape>
          <o:OLEObject Type="Embed" ProgID="Equation.DSMT4" ShapeID="_x0000_i1036" DrawAspect="Content" ObjectID="_1514786550" r:id="rId29"/>
        </w:object>
      </w:r>
    </w:p>
    <w:p w:rsidR="007F70E1" w:rsidRDefault="007F70E1" w:rsidP="004048E0"/>
    <w:p w:rsidR="007F70E1" w:rsidRDefault="00B4120C" w:rsidP="004048E0">
      <w:r w:rsidRPr="002A0E65">
        <w:rPr>
          <w:position w:val="-28"/>
        </w:rPr>
        <w:object w:dxaOrig="1780" w:dyaOrig="700">
          <v:shape id="_x0000_i1037" type="#_x0000_t75" style="width:105pt;height:42pt" o:ole="">
            <v:imagedata r:id="rId30" o:title=""/>
          </v:shape>
          <o:OLEObject Type="Embed" ProgID="Equation.DSMT4" ShapeID="_x0000_i1037" DrawAspect="Content" ObjectID="_1514786551" r:id="rId31"/>
        </w:object>
      </w:r>
    </w:p>
    <w:p w:rsidR="00B4120C" w:rsidRDefault="00B4120C" w:rsidP="004048E0"/>
    <w:p w:rsidR="00B4120C" w:rsidRDefault="00B4120C" w:rsidP="004048E0">
      <w:r w:rsidRPr="002A0E65">
        <w:rPr>
          <w:position w:val="-28"/>
        </w:rPr>
        <w:object w:dxaOrig="3159" w:dyaOrig="680">
          <v:shape id="_x0000_i1038" type="#_x0000_t75" style="width:186pt;height:40.5pt" o:ole="">
            <v:imagedata r:id="rId32" o:title=""/>
          </v:shape>
          <o:OLEObject Type="Embed" ProgID="Equation.DSMT4" ShapeID="_x0000_i1038" DrawAspect="Content" ObjectID="_1514786552" r:id="rId33"/>
        </w:object>
      </w:r>
    </w:p>
    <w:p w:rsidR="00B4120C" w:rsidRDefault="00B4120C" w:rsidP="004048E0"/>
    <w:p w:rsidR="00B4120C" w:rsidRDefault="00B4120C" w:rsidP="004048E0">
      <w:r w:rsidRPr="002A0E65">
        <w:rPr>
          <w:position w:val="-28"/>
        </w:rPr>
        <w:object w:dxaOrig="3340" w:dyaOrig="680">
          <v:shape id="_x0000_i1039" type="#_x0000_t75" style="width:196.5pt;height:40.5pt" o:ole="">
            <v:imagedata r:id="rId34" o:title=""/>
          </v:shape>
          <o:OLEObject Type="Embed" ProgID="Equation.DSMT4" ShapeID="_x0000_i1039" DrawAspect="Content" ObjectID="_1514786553" r:id="rId35"/>
        </w:object>
      </w:r>
    </w:p>
    <w:p w:rsidR="00491B72" w:rsidRDefault="00491B72" w:rsidP="004048E0">
      <w:pPr>
        <w:rPr>
          <w:b/>
        </w:rPr>
      </w:pPr>
    </w:p>
    <w:p w:rsidR="00491B72" w:rsidRPr="00491B72" w:rsidRDefault="00491B72" w:rsidP="00491B72">
      <w:pPr>
        <w:pStyle w:val="ListParagraph"/>
      </w:pPr>
    </w:p>
    <w:sectPr w:rsidR="00491B72" w:rsidRPr="00491B72" w:rsidSect="00372A6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823015"/>
    <w:multiLevelType w:val="hybridMultilevel"/>
    <w:tmpl w:val="94FE68D6"/>
    <w:lvl w:ilvl="0" w:tplc="2FCE4EDC">
      <w:start w:val="1"/>
      <w:numFmt w:val="decimal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64463D8C">
      <w:start w:val="1"/>
      <w:numFmt w:val="lowerLetter"/>
      <w:lvlText w:val="%2.)"/>
      <w:lvlJc w:val="left"/>
      <w:pPr>
        <w:tabs>
          <w:tab w:val="num" w:pos="1875"/>
        </w:tabs>
        <w:ind w:left="1875" w:hanging="435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13456662"/>
    <w:multiLevelType w:val="hybridMultilevel"/>
    <w:tmpl w:val="20D847A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8E42AC4"/>
    <w:multiLevelType w:val="hybridMultilevel"/>
    <w:tmpl w:val="F38E4C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CD45060"/>
    <w:multiLevelType w:val="hybridMultilevel"/>
    <w:tmpl w:val="59E2968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stylePaneFormatFilter w:val="3F01"/>
  <w:defaultTabStop w:val="720"/>
  <w:characterSpacingControl w:val="doNotCompress"/>
  <w:compat/>
  <w:rsids>
    <w:rsidRoot w:val="00372A6D"/>
    <w:rsid w:val="00004C1B"/>
    <w:rsid w:val="00086E86"/>
    <w:rsid w:val="00094621"/>
    <w:rsid w:val="000C26AB"/>
    <w:rsid w:val="000E5F1E"/>
    <w:rsid w:val="001C246F"/>
    <w:rsid w:val="00211370"/>
    <w:rsid w:val="00254B7D"/>
    <w:rsid w:val="002A2867"/>
    <w:rsid w:val="00372A6D"/>
    <w:rsid w:val="00392286"/>
    <w:rsid w:val="003C6DFF"/>
    <w:rsid w:val="004048E0"/>
    <w:rsid w:val="00491B72"/>
    <w:rsid w:val="004C2496"/>
    <w:rsid w:val="005C6A0A"/>
    <w:rsid w:val="005C7AA1"/>
    <w:rsid w:val="00615026"/>
    <w:rsid w:val="006472AB"/>
    <w:rsid w:val="006F1FF3"/>
    <w:rsid w:val="00724CA2"/>
    <w:rsid w:val="00751D32"/>
    <w:rsid w:val="007F70E1"/>
    <w:rsid w:val="0088386E"/>
    <w:rsid w:val="00891A9A"/>
    <w:rsid w:val="00926C17"/>
    <w:rsid w:val="009624EE"/>
    <w:rsid w:val="009E5FB3"/>
    <w:rsid w:val="00AA2B7D"/>
    <w:rsid w:val="00B4120C"/>
    <w:rsid w:val="00BE457F"/>
    <w:rsid w:val="00C14E69"/>
    <w:rsid w:val="00C248DA"/>
    <w:rsid w:val="00C5342C"/>
    <w:rsid w:val="00C63179"/>
    <w:rsid w:val="00CE1842"/>
    <w:rsid w:val="00D34B5B"/>
    <w:rsid w:val="00D51F91"/>
    <w:rsid w:val="00D72CE5"/>
    <w:rsid w:val="00D935BC"/>
    <w:rsid w:val="00DB34DF"/>
    <w:rsid w:val="00E0222C"/>
    <w:rsid w:val="00E6283F"/>
    <w:rsid w:val="00E679F1"/>
    <w:rsid w:val="00E7179A"/>
    <w:rsid w:val="00E76703"/>
    <w:rsid w:val="00F17825"/>
    <w:rsid w:val="00F5550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1"/>
    <o:shapelayout v:ext="edit">
      <o:idmap v:ext="edit" data="1"/>
      <o:rules v:ext="edit">
        <o:r id="V:Rule1" type="callout" idref="#_x0000_s1028"/>
      </o:rules>
      <o:regrouptable v:ext="edit">
        <o:entry new="1" old="0"/>
        <o:entry new="2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C7AA1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926C1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26C1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91B72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</TotalTime>
  <Pages>4</Pages>
  <Words>232</Words>
  <Characters>1693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DM</vt:lpstr>
    </vt:vector>
  </TitlesOfParts>
  <Company>MFCSD</Company>
  <LinksUpToDate>false</LinksUpToDate>
  <CharactersWithSpaces>19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DM</dc:title>
  <dc:subject/>
  <dc:creator>mfcsd</dc:creator>
  <cp:keywords/>
  <dc:description/>
  <cp:lastModifiedBy>mfcsd</cp:lastModifiedBy>
  <cp:revision>24</cp:revision>
  <dcterms:created xsi:type="dcterms:W3CDTF">2011-02-18T14:54:00Z</dcterms:created>
  <dcterms:modified xsi:type="dcterms:W3CDTF">2016-01-20T14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